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  <p:sldMasterId id="2147483768" r:id="rId2"/>
  </p:sldMasterIdLst>
  <p:notesMasterIdLst>
    <p:notesMasterId r:id="rId15"/>
  </p:notesMasterIdLst>
  <p:sldIdLst>
    <p:sldId id="298" r:id="rId3"/>
    <p:sldId id="280" r:id="rId4"/>
    <p:sldId id="274" r:id="rId5"/>
    <p:sldId id="281" r:id="rId6"/>
    <p:sldId id="282" r:id="rId7"/>
    <p:sldId id="283" r:id="rId8"/>
    <p:sldId id="301" r:id="rId9"/>
    <p:sldId id="302" r:id="rId10"/>
    <p:sldId id="303" r:id="rId11"/>
    <p:sldId id="304" r:id="rId12"/>
    <p:sldId id="305" r:id="rId13"/>
    <p:sldId id="306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06AA"/>
    <a:srgbClr val="66FF33"/>
    <a:srgbClr val="4C5709"/>
    <a:srgbClr val="5F01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53" d="100"/>
          <a:sy n="53" d="100"/>
        </p:scale>
        <p:origin x="63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0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10" Type="http://schemas.openxmlformats.org/officeDocument/2006/relationships/image" Target="../media/image30.wmf"/><Relationship Id="rId4" Type="http://schemas.openxmlformats.org/officeDocument/2006/relationships/image" Target="../media/image24.e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6711CD0-F59C-4A2D-A751-4FFC16C9C24A}" type="datetimeFigureOut">
              <a:rPr lang="en-US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9F19DDB-DAE3-4A69-93A6-7DECE46C7F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86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026AB7-5609-4E26-8A62-3B28C644CFEE}" type="datetimeFigureOut">
              <a:rPr lang="en-US" smtClean="0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DB1CB-C293-48A6-AC96-B15327072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730F33-BD5E-41C2-9639-548B1B034DAC}" type="datetimeFigureOut">
              <a:rPr lang="en-US" smtClean="0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E99EF-8FD0-45D5-8913-DFCAB7E740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AAFDB6-B064-4CC6-B780-A9001697FBF2}" type="datetimeFigureOut">
              <a:rPr lang="en-US" smtClean="0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CC76-CD98-4E35-BCEE-12C9FF2171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C67F460-2185-4629-8B86-5F13F38F18D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E9F90E-1A03-417B-B0BA-309099EF8B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95282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EE2D7D-08A4-4739-83C7-1DEADF3DBFFD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4E9532-A9CC-4C3F-AED6-E31586CC51F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86157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FEDCE9-F12C-446E-8AA7-B0B15E83447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475968-E758-4AB0-A913-6DA8350CE381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87233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B74A25F-779A-4492-B124-C74639DA16B8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133D38-8592-4DE4-862F-6D9526B3B1CE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6902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3FAA2B-1B7A-4713-BF80-954C33337725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FEE282-AF85-4AE0-9D85-B6EC6000EFE3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60073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62B5BF-4896-4AF4-9481-440F337CEF43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E353EF9-68CE-40A3-AB57-168BEC501AC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20482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3EABCA-4D4D-47E8-81B3-2B276766C29C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DEE636-E61C-4EFD-B565-D2298A9C42F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27877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870B65-E9D9-4535-AF24-91BB8C7FDD4C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B44C4F-F439-4361-A808-9687B146AD3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76279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A345E9-FE72-4633-A4FF-7C44ADC0F4E4}" type="datetimeFigureOut">
              <a:rPr lang="en-US" smtClean="0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4B7A9E-C853-4051-AB5F-8AC7EF9DFC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39D7065-E7DF-4968-9416-F427CA4A1A6C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627F76-BD2A-4375-A1C4-505C6518433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9157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4B23DC-DA8E-4CAE-99C1-38B9219BFA13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8DA2BD-DDE9-4E14-8A3A-CE2AFFC85E3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67452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5EF7C66-ADCF-4463-B24F-05BE7A5DAF66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2908F70-2CDC-418E-805E-8F3A7174C17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6448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19F18F-6DF2-4F20-BA73-07179B2DBDD4}" type="datetimeFigureOut">
              <a:rPr lang="en-US" smtClean="0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AA870-6EE7-4168-AB23-165D4C52D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24BCA0-144C-4AFE-A03E-9457D1CE9C1A}" type="datetimeFigureOut">
              <a:rPr lang="en-US" smtClean="0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A3852-F2A9-4F98-84A0-23E31E5D03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3C87AD-9DF0-4948-B546-A07FA9B09256}" type="datetimeFigureOut">
              <a:rPr lang="en-US" smtClean="0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9369B-C5E8-4E3D-9B1A-4AFC874436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039495-50AF-47FF-BA82-E5E14715660E}" type="datetimeFigureOut">
              <a:rPr lang="en-US" smtClean="0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4FF77-DE65-4F7C-9331-296F7D4EA9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0723AA-36F9-4DDB-853B-4F155752771A}" type="datetimeFigureOut">
              <a:rPr lang="en-US" smtClean="0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F724D-2E4D-4A2F-BCD9-2D8097A4B5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ECE7F8-C4E7-4AAA-AB6B-8D9CA533C5A2}" type="datetimeFigureOut">
              <a:rPr lang="en-US" smtClean="0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53433-B067-4168-AC36-9EE4D993FF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2DD10B-CBAA-4E09-9912-A51FBC6B968F}" type="datetimeFigureOut">
              <a:rPr lang="en-US" smtClean="0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C1A48-B72E-42BE-9225-4C9E2FD686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070A18D-DC49-41C9-99D1-E7F5943AA309}" type="datetimeFigureOut">
              <a:rPr lang="en-US" smtClean="0"/>
              <a:pPr>
                <a:defRPr/>
              </a:pPr>
              <a:t>1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D09A80-3A15-43B1-94D8-F6079A81C3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0E4C83-68BD-450B-84C2-4D307D2F146C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6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BF8D37-A504-4BA8-9748-D0C71EC2C8F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8545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e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31.gif"/><Relationship Id="rId21" Type="http://schemas.openxmlformats.org/officeDocument/2006/relationships/image" Target="../media/image28.e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6.emf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e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33.png"/><Relationship Id="rId15" Type="http://schemas.openxmlformats.org/officeDocument/2006/relationships/image" Target="../media/image25.e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7.emf"/><Relationship Id="rId4" Type="http://schemas.openxmlformats.org/officeDocument/2006/relationships/image" Target="../media/image32.png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"/>
          <p:cNvSpPr>
            <a:spLocks noChangeArrowheads="1"/>
          </p:cNvSpPr>
          <p:nvPr/>
        </p:nvSpPr>
        <p:spPr bwMode="auto">
          <a:xfrm>
            <a:off x="8134350" y="106680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5" name="AutoShape 4"/>
          <p:cNvSpPr>
            <a:spLocks noChangeArrowheads="1"/>
          </p:cNvSpPr>
          <p:nvPr/>
        </p:nvSpPr>
        <p:spPr bwMode="auto">
          <a:xfrm>
            <a:off x="7753350" y="81915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6" name="AutoShape 5"/>
          <p:cNvSpPr>
            <a:spLocks noChangeArrowheads="1"/>
          </p:cNvSpPr>
          <p:nvPr/>
        </p:nvSpPr>
        <p:spPr bwMode="auto">
          <a:xfrm>
            <a:off x="4381499" y="2834328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077" name="Picture 6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1295401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587" y="5522912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72400" y="0"/>
            <a:ext cx="13716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7850188" y="5564187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0" descr="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562600"/>
            <a:ext cx="525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732213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2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" y="3754438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11" name="Rectangle 15"/>
          <p:cNvSpPr>
            <a:spLocks noChangeArrowheads="1"/>
          </p:cNvSpPr>
          <p:nvPr/>
        </p:nvSpPr>
        <p:spPr bwMode="gray">
          <a:xfrm>
            <a:off x="0" y="22860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vi-VN" sz="4000" b="1" i="1" smtClean="0">
              <a:solidFill>
                <a:srgbClr val="FF9933"/>
              </a:solidFill>
            </a:endParaRPr>
          </a:p>
        </p:txBody>
      </p:sp>
      <p:pic>
        <p:nvPicPr>
          <p:cNvPr id="3089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0379069"/>
      </p:ext>
    </p:extLst>
  </p:cSld>
  <p:clrMapOvr>
    <a:masterClrMapping/>
  </p:clrMapOvr>
  <p:transition spd="slow" advTm="18328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/>
          <p:cNvSpPr txBox="1">
            <a:spLocks noChangeArrowheads="1"/>
          </p:cNvSpPr>
          <p:nvPr/>
        </p:nvSpPr>
        <p:spPr bwMode="auto">
          <a:xfrm>
            <a:off x="454025" y="82550"/>
            <a:ext cx="597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 sánh các phân số sau với 0?</a:t>
            </a:r>
          </a:p>
        </p:txBody>
      </p:sp>
      <p:grpSp>
        <p:nvGrpSpPr>
          <p:cNvPr id="8195" name="Group 173"/>
          <p:cNvGrpSpPr>
            <a:grpSpLocks/>
          </p:cNvGrpSpPr>
          <p:nvPr/>
        </p:nvGrpSpPr>
        <p:grpSpPr bwMode="auto">
          <a:xfrm>
            <a:off x="1023938" y="565150"/>
            <a:ext cx="1230312" cy="914400"/>
            <a:chOff x="546" y="960"/>
            <a:chExt cx="1201" cy="672"/>
          </a:xfrm>
        </p:grpSpPr>
        <p:graphicFrame>
          <p:nvGraphicFramePr>
            <p:cNvPr id="8205" name="Object 2"/>
            <p:cNvGraphicFramePr>
              <a:graphicFrameLocks noChangeAspect="1"/>
            </p:cNvGraphicFramePr>
            <p:nvPr/>
          </p:nvGraphicFramePr>
          <p:xfrm>
            <a:off x="546" y="960"/>
            <a:ext cx="820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62" name="Equation" r:id="rId3" imgW="304536" imgH="393359" progId="Equation.DSMT4">
                    <p:embed/>
                  </p:oleObj>
                </mc:Choice>
                <mc:Fallback>
                  <p:oleObj name="Equation" r:id="rId3" imgW="304536" imgH="393359" progId="Equation.DSMT4">
                    <p:embed/>
                    <p:pic>
                      <p:nvPicPr>
                        <p:cNvPr id="820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" y="960"/>
                          <a:ext cx="820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3"/>
            <p:cNvGraphicFramePr>
              <a:graphicFrameLocks noChangeAspect="1"/>
            </p:cNvGraphicFramePr>
            <p:nvPr/>
          </p:nvGraphicFramePr>
          <p:xfrm>
            <a:off x="1378" y="960"/>
            <a:ext cx="369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63" name="Equation" r:id="rId5" imgW="215713" imgH="393359" progId="Equation.DSMT4">
                    <p:embed/>
                  </p:oleObj>
                </mc:Choice>
                <mc:Fallback>
                  <p:oleObj name="Equation" r:id="rId5" imgW="215713" imgH="393359" progId="Equation.DSMT4">
                    <p:embed/>
                    <p:pic>
                      <p:nvPicPr>
                        <p:cNvPr id="820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960"/>
                          <a:ext cx="369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7" name="Rectangle 178"/>
            <p:cNvSpPr>
              <a:spLocks noChangeArrowheads="1"/>
            </p:cNvSpPr>
            <p:nvPr/>
          </p:nvSpPr>
          <p:spPr bwMode="auto">
            <a:xfrm>
              <a:off x="1080" y="1063"/>
              <a:ext cx="62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;</a:t>
              </a:r>
            </a:p>
          </p:txBody>
        </p:sp>
      </p:grpSp>
      <p:sp>
        <p:nvSpPr>
          <p:cNvPr id="16" name="Rectangle 99"/>
          <p:cNvSpPr>
            <a:spLocks noChangeArrowheads="1"/>
          </p:cNvSpPr>
          <p:nvPr/>
        </p:nvSpPr>
        <p:spPr bwMode="auto">
          <a:xfrm>
            <a:off x="228600" y="2125663"/>
            <a:ext cx="8915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 số có tử và mẫu là hai số nguyên cùng dấu thì </a:t>
            </a: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n hơn 0.</a:t>
            </a:r>
          </a:p>
        </p:txBody>
      </p:sp>
      <p:sp>
        <p:nvSpPr>
          <p:cNvPr id="17" name="Rectangle 99"/>
          <p:cNvSpPr>
            <a:spLocks noChangeArrowheads="1"/>
          </p:cNvSpPr>
          <p:nvPr/>
        </p:nvSpPr>
        <p:spPr bwMode="auto">
          <a:xfrm>
            <a:off x="188913" y="2763838"/>
            <a:ext cx="7848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 số </a:t>
            </a: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n hơn 0 </a:t>
            </a: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 </a:t>
            </a: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 số dương.</a:t>
            </a:r>
          </a:p>
        </p:txBody>
      </p:sp>
      <p:sp>
        <p:nvSpPr>
          <p:cNvPr id="18" name="Rectangle 168"/>
          <p:cNvSpPr>
            <a:spLocks noChangeArrowheads="1"/>
          </p:cNvSpPr>
          <p:nvPr/>
        </p:nvSpPr>
        <p:spPr bwMode="auto">
          <a:xfrm>
            <a:off x="152400" y="3470275"/>
            <a:ext cx="8915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 số có tử và mẫu là hai số nguyên khác dấu thì </a:t>
            </a: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ỏ hơn 0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" name="Rectangle 99"/>
          <p:cNvSpPr>
            <a:spLocks noChangeArrowheads="1"/>
          </p:cNvSpPr>
          <p:nvPr/>
        </p:nvSpPr>
        <p:spPr bwMode="auto">
          <a:xfrm>
            <a:off x="-63500" y="3833813"/>
            <a:ext cx="7848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 số </a:t>
            </a: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ỏ hơn 0 </a:t>
            </a: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 </a:t>
            </a: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ân số âm.</a:t>
            </a:r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612775" y="1543050"/>
            <a:ext cx="4403725" cy="963613"/>
            <a:chOff x="838200" y="3008262"/>
            <a:chExt cx="4403725" cy="963290"/>
          </a:xfrm>
        </p:grpSpPr>
        <p:graphicFrame>
          <p:nvGraphicFramePr>
            <p:cNvPr id="8201" name="Object 4"/>
            <p:cNvGraphicFramePr>
              <a:graphicFrameLocks noChangeAspect="1"/>
            </p:cNvGraphicFramePr>
            <p:nvPr/>
          </p:nvGraphicFramePr>
          <p:xfrm>
            <a:off x="2100263" y="3057458"/>
            <a:ext cx="1325562" cy="914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64" name="Equation" r:id="rId7" imgW="533169" imgH="393529" progId="Equation.DSMT4">
                    <p:embed/>
                  </p:oleObj>
                </mc:Choice>
                <mc:Fallback>
                  <p:oleObj name="Equation" r:id="rId7" imgW="533169" imgH="393529" progId="Equation.DSMT4">
                    <p:embed/>
                    <p:pic>
                      <p:nvPicPr>
                        <p:cNvPr id="820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263" y="3057458"/>
                          <a:ext cx="1325562" cy="9140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5"/>
            <p:cNvGraphicFramePr>
              <a:graphicFrameLocks noChangeAspect="1"/>
            </p:cNvGraphicFramePr>
            <p:nvPr/>
          </p:nvGraphicFramePr>
          <p:xfrm>
            <a:off x="4130675" y="3008262"/>
            <a:ext cx="1111250" cy="849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65" name="Equation" r:id="rId9" imgW="444307" imgH="393529" progId="Equation.DSMT4">
                    <p:embed/>
                  </p:oleObj>
                </mc:Choice>
                <mc:Fallback>
                  <p:oleObj name="Equation" r:id="rId9" imgW="444307" imgH="393529" progId="Equation.DSMT4">
                    <p:embed/>
                    <p:pic>
                      <p:nvPicPr>
                        <p:cNvPr id="820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0675" y="3008262"/>
                          <a:ext cx="1111250" cy="8490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3" name="Text Box 5"/>
            <p:cNvSpPr txBox="1">
              <a:spLocks noChangeArrowheads="1"/>
            </p:cNvSpPr>
            <p:nvPr/>
          </p:nvSpPr>
          <p:spPr bwMode="auto">
            <a:xfrm>
              <a:off x="838200" y="3189696"/>
              <a:ext cx="158621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ân số</a:t>
              </a:r>
              <a:endPara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66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204" name="Text Box 5"/>
            <p:cNvSpPr txBox="1">
              <a:spLocks noChangeArrowheads="1"/>
            </p:cNvSpPr>
            <p:nvPr/>
          </p:nvSpPr>
          <p:spPr bwMode="auto">
            <a:xfrm>
              <a:off x="3463660" y="3189657"/>
              <a:ext cx="64971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à</a:t>
              </a:r>
              <a:endPara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66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7751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6"/>
          <p:cNvSpPr txBox="1">
            <a:spLocks noChangeArrowheads="1"/>
          </p:cNvSpPr>
          <p:nvPr/>
        </p:nvSpPr>
        <p:spPr bwMode="auto">
          <a:xfrm>
            <a:off x="4273550" y="1430338"/>
            <a:ext cx="480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315" name="Text Box 14"/>
          <p:cNvSpPr txBox="1">
            <a:spLocks noChangeArrowheads="1"/>
          </p:cNvSpPr>
          <p:nvPr/>
        </p:nvSpPr>
        <p:spPr bwMode="auto">
          <a:xfrm>
            <a:off x="952500" y="3087688"/>
            <a:ext cx="66722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*Đổi      sang hỗn số ta làm như sau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44463" y="492125"/>
            <a:ext cx="8537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ỗn số dương</a:t>
            </a:r>
            <a:r>
              <a:rPr kumimoji="0" lang="vi-V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gồm:</a:t>
            </a:r>
            <a:r>
              <a:rPr kumimoji="0" lang="en-US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phần nguyên và phần phân số</a:t>
            </a:r>
            <a:r>
              <a:rPr kumimoji="0" lang="vi-VN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en-US" altLang="en-US" sz="3200" b="0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21" name="Text Placeholder 2"/>
          <p:cNvSpPr txBox="1">
            <a:spLocks/>
          </p:cNvSpPr>
          <p:nvPr/>
        </p:nvSpPr>
        <p:spPr bwMode="auto">
          <a:xfrm>
            <a:off x="450850" y="12065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</a:t>
            </a:r>
            <a:r>
              <a:rPr kumimoji="0" lang="en-US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ỖN SỐ DƯƠ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95388" y="954088"/>
          <a:ext cx="165258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954088"/>
                        <a:ext cx="1652587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7175" y="2047875"/>
            <a:ext cx="8423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 đó: 1 là phần nguyên;     là phần phân số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94275" y="1820863"/>
          <a:ext cx="4016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1820863"/>
                        <a:ext cx="40163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39825" y="5372100"/>
          <a:ext cx="5984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Equation" r:id="rId7" imgW="228501" imgH="393529" progId="Equation.DSMT4">
                  <p:embed/>
                </p:oleObj>
              </mc:Choice>
              <mc:Fallback>
                <p:oleObj name="Equation" r:id="rId7" imgW="228501" imgH="393529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5372100"/>
                        <a:ext cx="598488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430338" y="3940175"/>
            <a:ext cx="417195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3 5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3 4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    thươ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738313" y="4765675"/>
            <a:ext cx="0" cy="355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866900" y="4056063"/>
            <a:ext cx="0" cy="7699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879600" y="4441825"/>
            <a:ext cx="47783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2105025" y="4826000"/>
            <a:ext cx="0" cy="355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768600" y="3940175"/>
          <a:ext cx="27368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Equation" r:id="rId9" imgW="1016000" imgH="393700" progId="Equation.DSMT4">
                  <p:embed/>
                </p:oleObj>
              </mc:Choice>
              <mc:Fallback>
                <p:oleObj name="Equation" r:id="rId9" imgW="1016000" imgH="3937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940175"/>
                        <a:ext cx="27368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14"/>
          <p:cNvSpPr txBox="1">
            <a:spLocks noChangeArrowheads="1"/>
          </p:cNvSpPr>
          <p:nvPr/>
        </p:nvSpPr>
        <p:spPr bwMode="auto">
          <a:xfrm>
            <a:off x="255588" y="5595938"/>
            <a:ext cx="799941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*Đổi      sang phân số ta làm như sau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30963" y="5492750"/>
          <a:ext cx="26431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Equation" r:id="rId11" imgW="1117115" imgH="393529" progId="Equation.DSMT4">
                  <p:embed/>
                </p:oleObj>
              </mc:Choice>
              <mc:Fallback>
                <p:oleObj name="Equation" r:id="rId11" imgW="1117115" imgH="393529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5492750"/>
                        <a:ext cx="264318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895475" y="2830513"/>
          <a:ext cx="5651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Equation" r:id="rId13" imgW="215713" imgH="393359" progId="Equation.DSMT4">
                  <p:embed/>
                </p:oleObj>
              </mc:Choice>
              <mc:Fallback>
                <p:oleObj name="Equation" r:id="rId13" imgW="215713" imgH="393359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2830513"/>
                        <a:ext cx="56515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287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26" grpId="0"/>
      <p:bldP spid="5" grpId="0"/>
      <p:bldP spid="9" grpId="0"/>
      <p:bldP spid="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38150" y="442913"/>
            <a:ext cx="63357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4</a:t>
            </a:r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450850" y="1335088"/>
            <a:ext cx="6670675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)Viết       dưới dạng hỗn số 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5125" y="1111250"/>
          <a:ext cx="5984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Equation" r:id="rId3" imgW="228501" imgH="393529" progId="Equation.DSMT4">
                  <p:embed/>
                </p:oleObj>
              </mc:Choice>
              <mc:Fallback>
                <p:oleObj name="Equation" r:id="rId3" imgW="228501" imgH="393529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1111250"/>
                        <a:ext cx="598488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97013" y="3452813"/>
          <a:ext cx="6318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1" name="Equation" r:id="rId5" imgW="241195" imgH="393529" progId="Equation.DSMT4">
                  <p:embed/>
                </p:oleObj>
              </mc:Choice>
              <mc:Fallback>
                <p:oleObj name="Equation" r:id="rId5" imgW="241195" imgH="393529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3452813"/>
                        <a:ext cx="6318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396875" y="3678238"/>
            <a:ext cx="8001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)Viết        dưới dạng phân số 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43025" y="2049463"/>
          <a:ext cx="14636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2" name="Equation" r:id="rId7" imgW="558558" imgH="393529" progId="Equation.DSMT4">
                  <p:embed/>
                </p:oleObj>
              </mc:Choice>
              <mc:Fallback>
                <p:oleObj name="Equation" r:id="rId7" imgW="558558" imgH="393529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049463"/>
                        <a:ext cx="146367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57325" y="4559300"/>
          <a:ext cx="14303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Equation" r:id="rId9" imgW="545863" imgH="393529" progId="Equation.DSMT4">
                  <p:embed/>
                </p:oleObj>
              </mc:Choice>
              <mc:Fallback>
                <p:oleObj name="Equation" r:id="rId9" imgW="545863" imgH="393529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4559300"/>
                        <a:ext cx="143033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6320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12-Point Star 7"/>
          <p:cNvSpPr/>
          <p:nvPr/>
        </p:nvSpPr>
        <p:spPr>
          <a:xfrm>
            <a:off x="851338" y="4624550"/>
            <a:ext cx="6695090" cy="2007478"/>
          </a:xfrm>
          <a:prstGeom prst="star12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/>
          <p:nvPr/>
        </p:nvPicPr>
        <p:blipFill>
          <a:blip r:embed="rId3"/>
          <a:stretch>
            <a:fillRect/>
          </a:stretch>
        </p:blipFill>
        <p:spPr>
          <a:xfrm>
            <a:off x="1335962" y="731784"/>
            <a:ext cx="7145886" cy="277867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4398" y="3878317"/>
            <a:ext cx="6936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56820" y="3858555"/>
          <a:ext cx="240543" cy="62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820" y="3858555"/>
                        <a:ext cx="240543" cy="62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798895" y="3848044"/>
          <a:ext cx="220498" cy="62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895" y="3848044"/>
                        <a:ext cx="220498" cy="62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39307" y="5234145"/>
            <a:ext cx="4876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"/>
          <p:cNvSpPr>
            <a:spLocks noChangeArrowheads="1"/>
          </p:cNvSpPr>
          <p:nvPr/>
        </p:nvSpPr>
        <p:spPr bwMode="auto">
          <a:xfrm>
            <a:off x="8134350" y="106680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5" name="AutoShape 4"/>
          <p:cNvSpPr>
            <a:spLocks noChangeArrowheads="1"/>
          </p:cNvSpPr>
          <p:nvPr/>
        </p:nvSpPr>
        <p:spPr bwMode="auto">
          <a:xfrm>
            <a:off x="7753350" y="81915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6" name="AutoShape 5"/>
          <p:cNvSpPr>
            <a:spLocks noChangeArrowheads="1"/>
          </p:cNvSpPr>
          <p:nvPr/>
        </p:nvSpPr>
        <p:spPr bwMode="auto">
          <a:xfrm>
            <a:off x="4381499" y="2834328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077" name="Picture 6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1295401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587" y="5522912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72400" y="0"/>
            <a:ext cx="13716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7850188" y="5564187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0" descr="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562600"/>
            <a:ext cx="525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732213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2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" y="3754438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11" name="Rectangle 15"/>
          <p:cNvSpPr>
            <a:spLocks noChangeArrowheads="1"/>
          </p:cNvSpPr>
          <p:nvPr/>
        </p:nvSpPr>
        <p:spPr bwMode="gray">
          <a:xfrm>
            <a:off x="0" y="22860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vi-VN" sz="4000" b="1" i="1" smtClean="0">
              <a:solidFill>
                <a:srgbClr val="FF9933"/>
              </a:solidFill>
            </a:endParaRPr>
          </a:p>
        </p:txBody>
      </p:sp>
      <p:pic>
        <p:nvPicPr>
          <p:cNvPr id="3089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5016" y="2543503"/>
            <a:ext cx="83452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4: </a:t>
            </a:r>
          </a:p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 SÁNH PHÂN SỐ. HỖN SỐ DƯƠNG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90814" y="1064963"/>
            <a:ext cx="250979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ÁN 6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 advTm="18328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872358"/>
            <a:ext cx="6558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76552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51429" y="1535770"/>
          <a:ext cx="202725" cy="57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429" y="1535770"/>
                        <a:ext cx="202725" cy="571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744170" y="1535769"/>
          <a:ext cx="221154" cy="57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70" y="1535769"/>
                        <a:ext cx="221154" cy="571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eptagon 9"/>
          <p:cNvSpPr/>
          <p:nvPr/>
        </p:nvSpPr>
        <p:spPr>
          <a:xfrm>
            <a:off x="210206" y="3394840"/>
            <a:ext cx="567559" cy="451945"/>
          </a:xfrm>
          <a:prstGeom prst="hept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3782" y="3352802"/>
            <a:ext cx="357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35421" y="3426372"/>
            <a:ext cx="6674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352" y="4414345"/>
            <a:ext cx="8271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534484" y="3384353"/>
            <a:ext cx="31741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6 = 2.3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4 = 2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78897" y="3552520"/>
            <a:ext cx="3520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 BCNN (6;4) = 2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.3 = 1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32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032075"/>
              </p:ext>
            </p:extLst>
          </p:nvPr>
        </p:nvGraphicFramePr>
        <p:xfrm>
          <a:off x="2016431" y="5300976"/>
          <a:ext cx="14414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9" imgW="825480" imgH="393480" progId="Equation.DSMT4">
                  <p:embed/>
                </p:oleObj>
              </mc:Choice>
              <mc:Fallback>
                <p:oleObj name="Equation" r:id="rId9" imgW="8254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431" y="5300976"/>
                        <a:ext cx="1441450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3300226" y="3531499"/>
            <a:ext cx="157655" cy="56755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361063" y="4322012"/>
            <a:ext cx="57351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h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ph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: 12:6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; 12: 4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956975"/>
              </p:ext>
            </p:extLst>
          </p:nvPr>
        </p:nvGraphicFramePr>
        <p:xfrm>
          <a:off x="4129552" y="5324252"/>
          <a:ext cx="14414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11" imgW="825480" imgH="393480" progId="Equation.DSMT4">
                  <p:embed/>
                </p:oleObj>
              </mc:Choice>
              <mc:Fallback>
                <p:oleObj name="Equation" r:id="rId11" imgW="8254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552" y="5324252"/>
                        <a:ext cx="14414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0" grpId="1" animBg="1"/>
      <p:bldP spid="11" grpId="0"/>
      <p:bldP spid="11" grpId="1"/>
      <p:bldP spid="12" grpId="0"/>
      <p:bldP spid="12" grpId="1"/>
      <p:bldP spid="14" grpId="0"/>
      <p:bldP spid="15" grpId="0"/>
      <p:bldP spid="18" grpId="0" animBg="1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25810" y="968223"/>
            <a:ext cx="9144000" cy="723959"/>
            <a:chOff x="325810" y="968223"/>
            <a:chExt cx="9144000" cy="723959"/>
          </a:xfrm>
        </p:grpSpPr>
        <p:sp>
          <p:nvSpPr>
            <p:cNvPr id="6" name="TextBox 5"/>
            <p:cNvSpPr txBox="1"/>
            <p:nvPr/>
          </p:nvSpPr>
          <p:spPr>
            <a:xfrm>
              <a:off x="325810" y="1061562"/>
              <a:ext cx="914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Đ2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HĐ1,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221506"/>
                </p:ext>
              </p:extLst>
            </p:nvPr>
          </p:nvGraphicFramePr>
          <p:xfrm>
            <a:off x="7371244" y="989246"/>
            <a:ext cx="408156" cy="702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4"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1244" y="989246"/>
                          <a:ext cx="408156" cy="7029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276715"/>
                </p:ext>
              </p:extLst>
            </p:nvPr>
          </p:nvGraphicFramePr>
          <p:xfrm>
            <a:off x="8207911" y="968223"/>
            <a:ext cx="385480" cy="702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5" name="Equation" r:id="rId5" imgW="215640" imgH="393480" progId="Equation.DSMT4">
                    <p:embed/>
                  </p:oleObj>
                </mc:Choice>
                <mc:Fallback>
                  <p:oleObj name="Equation" r:id="rId5" imgW="21564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7911" y="968223"/>
                          <a:ext cx="385480" cy="7029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2680137" y="1776266"/>
            <a:ext cx="5770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 BCNN(2,5) = 2.5 = 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056636"/>
              </p:ext>
            </p:extLst>
          </p:nvPr>
        </p:nvGraphicFramePr>
        <p:xfrm>
          <a:off x="1179513" y="3600427"/>
          <a:ext cx="18161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600427"/>
                        <a:ext cx="18161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14703" y="1639629"/>
            <a:ext cx="6611007" cy="830997"/>
            <a:chOff x="714703" y="1639629"/>
            <a:chExt cx="6611007" cy="830997"/>
          </a:xfrm>
        </p:grpSpPr>
        <p:sp>
          <p:nvSpPr>
            <p:cNvPr id="7" name="TextBox 6"/>
            <p:cNvSpPr txBox="1"/>
            <p:nvPr/>
          </p:nvSpPr>
          <p:spPr>
            <a:xfrm>
              <a:off x="714703" y="1639629"/>
              <a:ext cx="661100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5 = 5</a:t>
              </a:r>
            </a:p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2 = 2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Right Brace 11"/>
            <p:cNvSpPr/>
            <p:nvPr/>
          </p:nvSpPr>
          <p:spPr>
            <a:xfrm>
              <a:off x="2532997" y="1744733"/>
              <a:ext cx="168165" cy="62011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945923" y="5338826"/>
            <a:ext cx="81875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Đ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Đ2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Heptagon 13"/>
          <p:cNvSpPr/>
          <p:nvPr/>
        </p:nvSpPr>
        <p:spPr>
          <a:xfrm>
            <a:off x="210206" y="5485937"/>
            <a:ext cx="567559" cy="451945"/>
          </a:xfrm>
          <a:prstGeom prst="hept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3782" y="5443899"/>
            <a:ext cx="357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950261"/>
              </p:ext>
            </p:extLst>
          </p:nvPr>
        </p:nvGraphicFramePr>
        <p:xfrm>
          <a:off x="1278474" y="4514426"/>
          <a:ext cx="1828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474" y="4514426"/>
                        <a:ext cx="18288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77765" y="2866698"/>
            <a:ext cx="57351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h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ph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: 10:5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; 10: 2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 animBg="1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7655" y="213755"/>
            <a:ext cx="5906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2248" y="718549"/>
            <a:ext cx="2701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1739" y="1196252"/>
            <a:ext cx="857644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7655" y="3937823"/>
            <a:ext cx="6127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930569"/>
              </p:ext>
            </p:extLst>
          </p:nvPr>
        </p:nvGraphicFramePr>
        <p:xfrm>
          <a:off x="5623910" y="3844484"/>
          <a:ext cx="1050160" cy="73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910" y="3844484"/>
                        <a:ext cx="1050160" cy="739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09903" y="4529805"/>
            <a:ext cx="36470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BCNN(4;9;3) = 36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367512"/>
              </p:ext>
            </p:extLst>
          </p:nvPr>
        </p:nvGraphicFramePr>
        <p:xfrm>
          <a:off x="709863" y="5703936"/>
          <a:ext cx="1716813" cy="61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8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863" y="5703936"/>
                        <a:ext cx="1716813" cy="61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52897"/>
              </p:ext>
            </p:extLst>
          </p:nvPr>
        </p:nvGraphicFramePr>
        <p:xfrm>
          <a:off x="2928413" y="5693427"/>
          <a:ext cx="1284452" cy="60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9" name="Equation" r:id="rId9" imgW="838080" imgH="393480" progId="Equation.DSMT4">
                  <p:embed/>
                </p:oleObj>
              </mc:Choice>
              <mc:Fallback>
                <p:oleObj name="Equation" r:id="rId9" imgW="838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413" y="5693427"/>
                        <a:ext cx="1284452" cy="6033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697150"/>
              </p:ext>
            </p:extLst>
          </p:nvPr>
        </p:nvGraphicFramePr>
        <p:xfrm>
          <a:off x="4677080" y="5656122"/>
          <a:ext cx="1532759" cy="65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0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080" y="5656122"/>
                        <a:ext cx="1532759" cy="65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299990" y="5723702"/>
            <a:ext cx="367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;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4091998" y="5707936"/>
            <a:ext cx="367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;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406547" y="4987917"/>
            <a:ext cx="57351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h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ph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: 36:4 =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9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; 36: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9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4;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36: 3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2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7" grpId="0"/>
      <p:bldP spid="18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600200" y="144780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</p:txBody>
      </p:sp>
      <p:sp>
        <p:nvSpPr>
          <p:cNvPr id="5123" name="Rectangle 20"/>
          <p:cNvSpPr>
            <a:spLocks noChangeArrowheads="1"/>
          </p:cNvSpPr>
          <p:nvPr/>
        </p:nvSpPr>
        <p:spPr bwMode="auto">
          <a:xfrm>
            <a:off x="350838" y="34925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124" name="Text Box 59"/>
          <p:cNvSpPr txBox="1">
            <a:spLocks noChangeArrowheads="1"/>
          </p:cNvSpPr>
          <p:nvPr/>
        </p:nvSpPr>
        <p:spPr bwMode="auto">
          <a:xfrm>
            <a:off x="160338" y="512763"/>
            <a:ext cx="7696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So sánh hai phân số cùng mẫu</a:t>
            </a: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</a:p>
        </p:txBody>
      </p:sp>
      <p:sp>
        <p:nvSpPr>
          <p:cNvPr id="5125" name="Text Placeholder 2"/>
          <p:cNvSpPr txBox="1">
            <a:spLocks/>
          </p:cNvSpPr>
          <p:nvPr/>
        </p:nvSpPr>
        <p:spPr bwMode="auto">
          <a:xfrm>
            <a:off x="450850" y="3810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kumimoji="0" lang="en-US" alt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 SÁNH  HAI PHÂN SỐ</a:t>
            </a:r>
          </a:p>
        </p:txBody>
      </p:sp>
      <p:sp>
        <p:nvSpPr>
          <p:cNvPr id="11275" name="Text Box 59"/>
          <p:cNvSpPr txBox="1">
            <a:spLocks noChangeArrowheads="1"/>
          </p:cNvSpPr>
          <p:nvPr/>
        </p:nvSpPr>
        <p:spPr bwMode="auto">
          <a:xfrm>
            <a:off x="381000" y="963613"/>
            <a:ext cx="1430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 tắc:</a:t>
            </a: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</a:p>
        </p:txBody>
      </p:sp>
      <p:sp>
        <p:nvSpPr>
          <p:cNvPr id="11276" name="Text Box 59"/>
          <p:cNvSpPr txBox="1">
            <a:spLocks noChangeArrowheads="1"/>
          </p:cNvSpPr>
          <p:nvPr/>
        </p:nvSpPr>
        <p:spPr bwMode="auto">
          <a:xfrm>
            <a:off x="1600200" y="957263"/>
            <a:ext cx="70802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 hai phân số có </a:t>
            </a:r>
            <a:r>
              <a:rPr kumimoji="0" lang="en-US" altLang="en-US" sz="2400" b="0" i="0" u="sng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ùng một mẫu dương</a:t>
            </a: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phân số nào có </a:t>
            </a:r>
            <a:r>
              <a:rPr kumimoji="0" lang="en-US" altLang="en-US" sz="2400" b="0" i="0" u="sng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 lớn hơn thì  phân số đó lớn hơn</a:t>
            </a: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128" name="Group 8"/>
          <p:cNvGrpSpPr>
            <a:grpSpLocks/>
          </p:cNvGrpSpPr>
          <p:nvPr/>
        </p:nvGrpSpPr>
        <p:grpSpPr bwMode="auto">
          <a:xfrm rot="5400000" flipV="1">
            <a:off x="-138112" y="4508500"/>
            <a:ext cx="2514600" cy="2057400"/>
            <a:chOff x="3936" y="-15"/>
            <a:chExt cx="1817" cy="1788"/>
          </a:xfrm>
        </p:grpSpPr>
        <p:pic>
          <p:nvPicPr>
            <p:cNvPr id="5151" name="Picture 9" descr="hoa-hong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7060206">
              <a:off x="5200" y="58"/>
              <a:ext cx="43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52" name="Picture 10" descr="hoa-day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7" y="-15"/>
              <a:ext cx="216" cy="1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53" name="Picture 11" descr="hoa-day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7"/>
              <a:ext cx="175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8" name="Group 127"/>
          <p:cNvGrpSpPr>
            <a:grpSpLocks/>
          </p:cNvGrpSpPr>
          <p:nvPr/>
        </p:nvGrpSpPr>
        <p:grpSpPr bwMode="auto">
          <a:xfrm>
            <a:off x="498475" y="2947988"/>
            <a:ext cx="7010400" cy="2536825"/>
            <a:chOff x="816" y="2352"/>
            <a:chExt cx="4416" cy="1598"/>
          </a:xfrm>
        </p:grpSpPr>
        <p:sp>
          <p:nvSpPr>
            <p:cNvPr id="5137" name="Text Box 103"/>
            <p:cNvSpPr txBox="1">
              <a:spLocks noChangeArrowheads="1"/>
            </p:cNvSpPr>
            <p:nvPr/>
          </p:nvSpPr>
          <p:spPr bwMode="auto">
            <a:xfrm>
              <a:off x="1344" y="2352"/>
              <a:ext cx="38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iền dấu thích hợp (&lt; , &gt;) vào ô vuông:</a:t>
              </a:r>
            </a:p>
          </p:txBody>
        </p:sp>
        <p:graphicFrame>
          <p:nvGraphicFramePr>
            <p:cNvPr id="5138" name="Object 104"/>
            <p:cNvGraphicFramePr>
              <a:graphicFrameLocks noChangeAspect="1"/>
            </p:cNvGraphicFramePr>
            <p:nvPr/>
          </p:nvGraphicFramePr>
          <p:xfrm>
            <a:off x="1594" y="2732"/>
            <a:ext cx="425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6" name="Equation" r:id="rId6" imgW="209694" imgH="371680" progId="Equation.DSMT4">
                    <p:embed/>
                  </p:oleObj>
                </mc:Choice>
                <mc:Fallback>
                  <p:oleObj name="Equation" r:id="rId6" imgW="209694" imgH="371680" progId="Equation.DSMT4">
                    <p:embed/>
                    <p:pic>
                      <p:nvPicPr>
                        <p:cNvPr id="5138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4" y="2732"/>
                          <a:ext cx="425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9" name="Object 105"/>
            <p:cNvGraphicFramePr>
              <a:graphicFrameLocks noChangeAspect="1"/>
            </p:cNvGraphicFramePr>
            <p:nvPr/>
          </p:nvGraphicFramePr>
          <p:xfrm>
            <a:off x="2415" y="2826"/>
            <a:ext cx="391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7" name="Equation" r:id="rId8" imgW="181061" imgH="304870" progId="Equation.3">
                    <p:embed/>
                  </p:oleObj>
                </mc:Choice>
                <mc:Fallback>
                  <p:oleObj name="Equation" r:id="rId8" imgW="181061" imgH="304870" progId="Equation.3">
                    <p:embed/>
                    <p:pic>
                      <p:nvPicPr>
                        <p:cNvPr id="5139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5" y="2826"/>
                          <a:ext cx="391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0" name="Object 106"/>
            <p:cNvGraphicFramePr>
              <a:graphicFrameLocks noChangeAspect="1"/>
            </p:cNvGraphicFramePr>
            <p:nvPr/>
          </p:nvGraphicFramePr>
          <p:xfrm>
            <a:off x="3228" y="2684"/>
            <a:ext cx="298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8" name="Equation" r:id="rId10" imgW="133480" imgH="371680" progId="Equation.DSMT4">
                    <p:embed/>
                  </p:oleObj>
                </mc:Choice>
                <mc:Fallback>
                  <p:oleObj name="Equation" r:id="rId10" imgW="133480" imgH="371680" progId="Equation.DSMT4">
                    <p:embed/>
                    <p:pic>
                      <p:nvPicPr>
                        <p:cNvPr id="514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2684"/>
                          <a:ext cx="298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1" name="Object 107"/>
            <p:cNvGraphicFramePr>
              <a:graphicFrameLocks noChangeAspect="1"/>
            </p:cNvGraphicFramePr>
            <p:nvPr/>
          </p:nvGraphicFramePr>
          <p:xfrm>
            <a:off x="3995" y="2684"/>
            <a:ext cx="567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9" name="Equation" r:id="rId12" imgW="285908" imgH="371680" progId="Equation.DSMT4">
                    <p:embed/>
                  </p:oleObj>
                </mc:Choice>
                <mc:Fallback>
                  <p:oleObj name="Equation" r:id="rId12" imgW="285908" imgH="371680" progId="Equation.DSMT4">
                    <p:embed/>
                    <p:pic>
                      <p:nvPicPr>
                        <p:cNvPr id="5141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" y="2684"/>
                          <a:ext cx="567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2" name="Object 108"/>
            <p:cNvGraphicFramePr>
              <a:graphicFrameLocks noChangeAspect="1"/>
            </p:cNvGraphicFramePr>
            <p:nvPr/>
          </p:nvGraphicFramePr>
          <p:xfrm>
            <a:off x="1728" y="3360"/>
            <a:ext cx="223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00" name="Equation" r:id="rId14" imgW="66530" imgH="304870" progId="Equation.3">
                    <p:embed/>
                  </p:oleObj>
                </mc:Choice>
                <mc:Fallback>
                  <p:oleObj name="Equation" r:id="rId14" imgW="66530" imgH="304870" progId="Equation.3">
                    <p:embed/>
                    <p:pic>
                      <p:nvPicPr>
                        <p:cNvPr id="5142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360"/>
                          <a:ext cx="223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3" name="Object 109"/>
            <p:cNvGraphicFramePr>
              <a:graphicFrameLocks noChangeAspect="1"/>
            </p:cNvGraphicFramePr>
            <p:nvPr/>
          </p:nvGraphicFramePr>
          <p:xfrm>
            <a:off x="2391" y="3374"/>
            <a:ext cx="39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01" name="Equation" r:id="rId16" imgW="181061" imgH="304870" progId="Equation.3">
                    <p:embed/>
                  </p:oleObj>
                </mc:Choice>
                <mc:Fallback>
                  <p:oleObj name="Equation" r:id="rId16" imgW="181061" imgH="304870" progId="Equation.3">
                    <p:embed/>
                    <p:pic>
                      <p:nvPicPr>
                        <p:cNvPr id="5143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1" y="3374"/>
                          <a:ext cx="39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4" name="Object 110"/>
            <p:cNvGraphicFramePr>
              <a:graphicFrameLocks noChangeAspect="1"/>
            </p:cNvGraphicFramePr>
            <p:nvPr/>
          </p:nvGraphicFramePr>
          <p:xfrm>
            <a:off x="3180" y="3312"/>
            <a:ext cx="37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02" name="Equation" r:id="rId18" imgW="171377" imgH="304870" progId="Equation.3">
                    <p:embed/>
                  </p:oleObj>
                </mc:Choice>
                <mc:Fallback>
                  <p:oleObj name="Equation" r:id="rId18" imgW="171377" imgH="304870" progId="Equation.3">
                    <p:embed/>
                    <p:pic>
                      <p:nvPicPr>
                        <p:cNvPr id="5144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" y="3312"/>
                          <a:ext cx="37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5" name="Object 111"/>
            <p:cNvGraphicFramePr>
              <a:graphicFrameLocks noChangeAspect="1"/>
            </p:cNvGraphicFramePr>
            <p:nvPr/>
          </p:nvGraphicFramePr>
          <p:xfrm>
            <a:off x="4128" y="3360"/>
            <a:ext cx="27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03" name="Equation" r:id="rId20" imgW="104847" imgH="304870" progId="Equation.3">
                    <p:embed/>
                  </p:oleObj>
                </mc:Choice>
                <mc:Fallback>
                  <p:oleObj name="Equation" r:id="rId20" imgW="104847" imgH="304870" progId="Equation.3">
                    <p:embed/>
                    <p:pic>
                      <p:nvPicPr>
                        <p:cNvPr id="5145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360"/>
                          <a:ext cx="27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6" name="Rectangle 113"/>
            <p:cNvSpPr>
              <a:spLocks noChangeArrowheads="1"/>
            </p:cNvSpPr>
            <p:nvPr/>
          </p:nvSpPr>
          <p:spPr bwMode="auto">
            <a:xfrm>
              <a:off x="2005" y="2928"/>
              <a:ext cx="384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147" name="Rectangle 114"/>
            <p:cNvSpPr>
              <a:spLocks noChangeArrowheads="1"/>
            </p:cNvSpPr>
            <p:nvPr/>
          </p:nvSpPr>
          <p:spPr bwMode="auto">
            <a:xfrm>
              <a:off x="3601" y="2900"/>
              <a:ext cx="384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148" name="Rectangle 115"/>
            <p:cNvSpPr>
              <a:spLocks noChangeArrowheads="1"/>
            </p:cNvSpPr>
            <p:nvPr/>
          </p:nvSpPr>
          <p:spPr bwMode="auto">
            <a:xfrm>
              <a:off x="3623" y="3469"/>
              <a:ext cx="384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149" name="Rectangle 116"/>
            <p:cNvSpPr>
              <a:spLocks noChangeArrowheads="1"/>
            </p:cNvSpPr>
            <p:nvPr/>
          </p:nvSpPr>
          <p:spPr bwMode="auto">
            <a:xfrm>
              <a:off x="1980" y="3477"/>
              <a:ext cx="384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vi-VN" sz="1800" b="0" i="0" u="none" strike="noStrike" kern="1200" cap="none" spc="0" normalizeH="0" baseline="0" noProof="0" smtClean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150" name="Rectangle 121"/>
            <p:cNvSpPr>
              <a:spLocks noChangeArrowheads="1"/>
            </p:cNvSpPr>
            <p:nvPr/>
          </p:nvSpPr>
          <p:spPr bwMode="auto">
            <a:xfrm>
              <a:off x="816" y="2372"/>
              <a:ext cx="480" cy="336"/>
            </a:xfrm>
            <a:prstGeom prst="rect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FFCCCC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T1</a:t>
              </a:r>
            </a:p>
          </p:txBody>
        </p:sp>
      </p:grpSp>
      <p:sp>
        <p:nvSpPr>
          <p:cNvPr id="53" name="Text Box 125"/>
          <p:cNvSpPr txBox="1">
            <a:spLocks noChangeArrowheads="1"/>
          </p:cNvSpPr>
          <p:nvPr/>
        </p:nvSpPr>
        <p:spPr bwMode="auto">
          <a:xfrm>
            <a:off x="2424113" y="4676775"/>
            <a:ext cx="533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54" name="Text Box 126"/>
          <p:cNvSpPr txBox="1">
            <a:spLocks noChangeArrowheads="1"/>
          </p:cNvSpPr>
          <p:nvPr/>
        </p:nvSpPr>
        <p:spPr bwMode="auto">
          <a:xfrm>
            <a:off x="5067300" y="4676775"/>
            <a:ext cx="533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55" name="Text Box 128"/>
          <p:cNvSpPr txBox="1">
            <a:spLocks noChangeArrowheads="1"/>
          </p:cNvSpPr>
          <p:nvPr/>
        </p:nvSpPr>
        <p:spPr bwMode="auto">
          <a:xfrm>
            <a:off x="4919663" y="3736975"/>
            <a:ext cx="533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56" name="Text Box 129"/>
          <p:cNvSpPr txBox="1">
            <a:spLocks noChangeArrowheads="1"/>
          </p:cNvSpPr>
          <p:nvPr/>
        </p:nvSpPr>
        <p:spPr bwMode="auto">
          <a:xfrm>
            <a:off x="2449513" y="3778250"/>
            <a:ext cx="533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95300" y="1930400"/>
            <a:ext cx="11922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í dụ 2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65288" y="1905000"/>
          <a:ext cx="8810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name="Equation" r:id="rId22" imgW="482391" imgH="393529" progId="Equation.DSMT4">
                  <p:embed/>
                </p:oleObj>
              </mc:Choice>
              <mc:Fallback>
                <p:oleObj name="Equation" r:id="rId22" imgW="482391" imgH="393529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905000"/>
                        <a:ext cx="8810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89225" y="1905000"/>
          <a:ext cx="18764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name="Equation" r:id="rId24" imgW="685800" imgH="393700" progId="Equation.DSMT4">
                  <p:embed/>
                </p:oleObj>
              </mc:Choice>
              <mc:Fallback>
                <p:oleObj name="Equation" r:id="rId24" imgW="685800" imgH="3937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1905000"/>
                        <a:ext cx="18764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98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1276" grpId="0"/>
      <p:bldP spid="53" grpId="0" autoUpdateAnimBg="0"/>
      <p:bldP spid="54" grpId="0" autoUpdateAnimBg="0"/>
      <p:bldP spid="55" grpId="0" autoUpdateAnimBg="0"/>
      <p:bldP spid="56" grpId="0" autoUpdateAnimBg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7" name="Text Box 19"/>
          <p:cNvSpPr txBox="1">
            <a:spLocks noChangeArrowheads="1"/>
          </p:cNvSpPr>
          <p:nvPr/>
        </p:nvSpPr>
        <p:spPr bwMode="auto">
          <a:xfrm>
            <a:off x="333375" y="2190750"/>
            <a:ext cx="1163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a có:</a:t>
            </a:r>
            <a:endParaRPr kumimoji="0" lang="en-US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4682" name="Rectangle 170"/>
          <p:cNvSpPr>
            <a:spLocks noChangeArrowheads="1"/>
          </p:cNvSpPr>
          <p:nvPr/>
        </p:nvSpPr>
        <p:spPr bwMode="auto">
          <a:xfrm>
            <a:off x="-85725" y="1658938"/>
            <a:ext cx="1350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ải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984250" y="4897438"/>
            <a:ext cx="2243138" cy="1016000"/>
            <a:chOff x="1347912" y="5687228"/>
            <a:chExt cx="2242796" cy="1016810"/>
          </a:xfrm>
        </p:grpSpPr>
        <p:grpSp>
          <p:nvGrpSpPr>
            <p:cNvPr id="6172" name="Group 3"/>
            <p:cNvGrpSpPr>
              <a:grpSpLocks/>
            </p:cNvGrpSpPr>
            <p:nvPr/>
          </p:nvGrpSpPr>
          <p:grpSpPr bwMode="auto">
            <a:xfrm>
              <a:off x="1347912" y="5687228"/>
              <a:ext cx="2242796" cy="1016810"/>
              <a:chOff x="1309688" y="5866675"/>
              <a:chExt cx="2709862" cy="952500"/>
            </a:xfrm>
          </p:grpSpPr>
          <p:sp>
            <p:nvSpPr>
              <p:cNvPr id="6174" name="Text Box 19"/>
              <p:cNvSpPr txBox="1">
                <a:spLocks noChangeArrowheads="1"/>
              </p:cNvSpPr>
              <p:nvPr/>
            </p:nvSpPr>
            <p:spPr bwMode="auto">
              <a:xfrm>
                <a:off x="1309688" y="6074620"/>
                <a:ext cx="963700" cy="432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Vậy: </a:t>
                </a:r>
              </a:p>
            </p:txBody>
          </p:sp>
          <p:grpSp>
            <p:nvGrpSpPr>
              <p:cNvPr id="6175" name="Group 86"/>
              <p:cNvGrpSpPr>
                <a:grpSpLocks/>
              </p:cNvGrpSpPr>
              <p:nvPr/>
            </p:nvGrpSpPr>
            <p:grpSpPr bwMode="auto">
              <a:xfrm>
                <a:off x="2211388" y="5866675"/>
                <a:ext cx="760412" cy="952500"/>
                <a:chOff x="3160" y="3315"/>
                <a:chExt cx="479" cy="600"/>
              </a:xfrm>
            </p:grpSpPr>
            <p:graphicFrame>
              <p:nvGraphicFramePr>
                <p:cNvPr id="6180" name="Object 55"/>
                <p:cNvGraphicFramePr>
                  <a:graphicFrameLocks noChangeAspect="1"/>
                </p:cNvGraphicFramePr>
                <p:nvPr/>
              </p:nvGraphicFramePr>
              <p:xfrm>
                <a:off x="3313" y="3321"/>
                <a:ext cx="300" cy="5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8620" name="Equation" r:id="rId3" imgW="177569" imgH="405872" progId="Equation.DSMT4">
                        <p:embed/>
                      </p:oleObj>
                    </mc:Choice>
                    <mc:Fallback>
                      <p:oleObj name="Equation" r:id="rId3" imgW="177569" imgH="405872" progId="Equation.DSMT4">
                        <p:embed/>
                        <p:pic>
                          <p:nvPicPr>
                            <p:cNvPr id="6180" name="Object 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13" y="3321"/>
                              <a:ext cx="300" cy="59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181" name="Line 56"/>
                <p:cNvSpPr>
                  <a:spLocks noChangeShapeType="1"/>
                </p:cNvSpPr>
                <p:nvPr/>
              </p:nvSpPr>
              <p:spPr bwMode="auto">
                <a:xfrm>
                  <a:off x="3310" y="3612"/>
                  <a:ext cx="32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82" name="Rectangle 89"/>
                <p:cNvSpPr>
                  <a:spLocks noChangeArrowheads="1"/>
                </p:cNvSpPr>
                <p:nvPr/>
              </p:nvSpPr>
              <p:spPr bwMode="auto">
                <a:xfrm>
                  <a:off x="3160" y="3315"/>
                  <a:ext cx="430" cy="2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–</a:t>
                  </a:r>
                </a:p>
              </p:txBody>
            </p:sp>
          </p:grpSp>
          <p:grpSp>
            <p:nvGrpSpPr>
              <p:cNvPr id="6176" name="Group 96"/>
              <p:cNvGrpSpPr>
                <a:grpSpLocks/>
              </p:cNvGrpSpPr>
              <p:nvPr/>
            </p:nvGrpSpPr>
            <p:grpSpPr bwMode="auto">
              <a:xfrm>
                <a:off x="3271838" y="5938119"/>
                <a:ext cx="747712" cy="871538"/>
                <a:chOff x="3780" y="3552"/>
                <a:chExt cx="471" cy="549"/>
              </a:xfrm>
            </p:grpSpPr>
            <p:graphicFrame>
              <p:nvGraphicFramePr>
                <p:cNvPr id="6177" name="Object 55"/>
                <p:cNvGraphicFramePr>
                  <a:graphicFrameLocks noChangeAspect="1"/>
                </p:cNvGraphicFramePr>
                <p:nvPr/>
              </p:nvGraphicFramePr>
              <p:xfrm>
                <a:off x="3838" y="3552"/>
                <a:ext cx="413" cy="5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8621" name="Equation" r:id="rId5" imgW="266469" imgH="406048" progId="Equation.DSMT4">
                        <p:embed/>
                      </p:oleObj>
                    </mc:Choice>
                    <mc:Fallback>
                      <p:oleObj name="Equation" r:id="rId5" imgW="266469" imgH="406048" progId="Equation.DSMT4">
                        <p:embed/>
                        <p:pic>
                          <p:nvPicPr>
                            <p:cNvPr id="6177" name="Object 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38" y="3552"/>
                              <a:ext cx="413" cy="54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178" name="Line 56"/>
                <p:cNvSpPr>
                  <a:spLocks noChangeShapeType="1"/>
                </p:cNvSpPr>
                <p:nvPr/>
              </p:nvSpPr>
              <p:spPr bwMode="auto">
                <a:xfrm>
                  <a:off x="3886" y="3804"/>
                  <a:ext cx="32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79" name="Rectangle 93"/>
                <p:cNvSpPr>
                  <a:spLocks noChangeArrowheads="1"/>
                </p:cNvSpPr>
                <p:nvPr/>
              </p:nvSpPr>
              <p:spPr bwMode="auto">
                <a:xfrm>
                  <a:off x="3780" y="3816"/>
                  <a:ext cx="430" cy="2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lnSpc>
                      <a:spcPct val="90000"/>
                    </a:lnSpc>
                    <a:spcBef>
                      <a:spcPts val="5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  </a:t>
                  </a:r>
                </a:p>
              </p:txBody>
            </p:sp>
          </p:grpSp>
        </p:grpSp>
        <p:sp>
          <p:nvSpPr>
            <p:cNvPr id="6173" name="Text Box 37"/>
            <p:cNvSpPr txBox="1">
              <a:spLocks noChangeArrowheads="1"/>
            </p:cNvSpPr>
            <p:nvPr/>
          </p:nvSpPr>
          <p:spPr bwMode="auto">
            <a:xfrm>
              <a:off x="2682859" y="5956577"/>
              <a:ext cx="504531" cy="461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&gt;</a:t>
              </a:r>
            </a:p>
          </p:txBody>
        </p:sp>
      </p:grpSp>
      <p:sp>
        <p:nvSpPr>
          <p:cNvPr id="12303" name="Text Box 19"/>
          <p:cNvSpPr txBox="1">
            <a:spLocks noChangeArrowheads="1"/>
          </p:cNvSpPr>
          <p:nvPr/>
        </p:nvSpPr>
        <p:spPr bwMode="auto">
          <a:xfrm>
            <a:off x="125413" y="4286250"/>
            <a:ext cx="1862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ì</a:t>
            </a: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–21 &gt; –22</a:t>
            </a:r>
          </a:p>
        </p:txBody>
      </p:sp>
      <p:sp>
        <p:nvSpPr>
          <p:cNvPr id="12306" name="Text Box 19"/>
          <p:cNvSpPr txBox="1">
            <a:spLocks noChangeArrowheads="1"/>
          </p:cNvSpPr>
          <p:nvPr/>
        </p:nvSpPr>
        <p:spPr bwMode="auto">
          <a:xfrm>
            <a:off x="1912938" y="4281488"/>
            <a:ext cx="825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ên</a:t>
            </a: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473325" y="4194175"/>
            <a:ext cx="1619250" cy="877888"/>
            <a:chOff x="4392616" y="4648200"/>
            <a:chExt cx="2008184" cy="1123950"/>
          </a:xfrm>
        </p:grpSpPr>
        <p:grpSp>
          <p:nvGrpSpPr>
            <p:cNvPr id="6163" name="Group 98"/>
            <p:cNvGrpSpPr>
              <a:grpSpLocks/>
            </p:cNvGrpSpPr>
            <p:nvPr/>
          </p:nvGrpSpPr>
          <p:grpSpPr bwMode="auto">
            <a:xfrm>
              <a:off x="5535613" y="4659313"/>
              <a:ext cx="865187" cy="1112837"/>
              <a:chOff x="4164" y="2892"/>
              <a:chExt cx="545" cy="701"/>
            </a:xfrm>
          </p:grpSpPr>
          <p:graphicFrame>
            <p:nvGraphicFramePr>
              <p:cNvPr id="6169" name="Object 55"/>
              <p:cNvGraphicFramePr>
                <a:graphicFrameLocks noChangeAspect="1"/>
              </p:cNvGraphicFramePr>
              <p:nvPr/>
            </p:nvGraphicFramePr>
            <p:xfrm>
              <a:off x="4320" y="2916"/>
              <a:ext cx="389" cy="6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622" name="Equation" r:id="rId7" imgW="203024" imgH="406048" progId="Equation.DSMT4">
                      <p:embed/>
                    </p:oleObj>
                  </mc:Choice>
                  <mc:Fallback>
                    <p:oleObj name="Equation" r:id="rId7" imgW="203024" imgH="406048" progId="Equation.DSMT4">
                      <p:embed/>
                      <p:pic>
                        <p:nvPicPr>
                          <p:cNvPr id="6169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2916"/>
                            <a:ext cx="389" cy="6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0" name="Line 56"/>
              <p:cNvSpPr>
                <a:spLocks noChangeShapeType="1"/>
              </p:cNvSpPr>
              <p:nvPr/>
            </p:nvSpPr>
            <p:spPr bwMode="auto">
              <a:xfrm>
                <a:off x="4354" y="3240"/>
                <a:ext cx="32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171" name="Rectangle 101"/>
              <p:cNvSpPr>
                <a:spLocks noChangeArrowheads="1"/>
              </p:cNvSpPr>
              <p:nvPr/>
            </p:nvSpPr>
            <p:spPr bwMode="auto">
              <a:xfrm>
                <a:off x="4164" y="2892"/>
                <a:ext cx="430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–</a:t>
                </a:r>
              </a:p>
            </p:txBody>
          </p:sp>
        </p:grpSp>
        <p:grpSp>
          <p:nvGrpSpPr>
            <p:cNvPr id="6164" name="Group 102"/>
            <p:cNvGrpSpPr>
              <a:grpSpLocks/>
            </p:cNvGrpSpPr>
            <p:nvPr/>
          </p:nvGrpSpPr>
          <p:grpSpPr bwMode="auto">
            <a:xfrm>
              <a:off x="4392616" y="4648200"/>
              <a:ext cx="844550" cy="1112838"/>
              <a:chOff x="3120" y="3264"/>
              <a:chExt cx="532" cy="701"/>
            </a:xfrm>
          </p:grpSpPr>
          <p:graphicFrame>
            <p:nvGraphicFramePr>
              <p:cNvPr id="6166" name="Object 55"/>
              <p:cNvGraphicFramePr>
                <a:graphicFrameLocks noChangeAspect="1"/>
              </p:cNvGraphicFramePr>
              <p:nvPr/>
            </p:nvGraphicFramePr>
            <p:xfrm>
              <a:off x="3289" y="3288"/>
              <a:ext cx="363" cy="6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623" name="Equation" r:id="rId9" imgW="190417" imgH="406224" progId="Equation.DSMT4">
                      <p:embed/>
                    </p:oleObj>
                  </mc:Choice>
                  <mc:Fallback>
                    <p:oleObj name="Equation" r:id="rId9" imgW="190417" imgH="406224" progId="Equation.DSMT4">
                      <p:embed/>
                      <p:pic>
                        <p:nvPicPr>
                          <p:cNvPr id="6166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9" y="3288"/>
                            <a:ext cx="363" cy="6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7" name="Line 56"/>
              <p:cNvSpPr>
                <a:spLocks noChangeShapeType="1"/>
              </p:cNvSpPr>
              <p:nvPr/>
            </p:nvSpPr>
            <p:spPr bwMode="auto">
              <a:xfrm>
                <a:off x="3310" y="3612"/>
                <a:ext cx="32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168" name="Rectangle 105"/>
              <p:cNvSpPr>
                <a:spLocks noChangeArrowheads="1"/>
              </p:cNvSpPr>
              <p:nvPr/>
            </p:nvSpPr>
            <p:spPr bwMode="auto">
              <a:xfrm>
                <a:off x="3120" y="3264"/>
                <a:ext cx="430" cy="3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–</a:t>
                </a:r>
              </a:p>
            </p:txBody>
          </p:sp>
        </p:grpSp>
        <p:sp>
          <p:nvSpPr>
            <p:cNvPr id="6165" name="Text Box 37"/>
            <p:cNvSpPr txBox="1">
              <a:spLocks noChangeArrowheads="1"/>
            </p:cNvSpPr>
            <p:nvPr/>
          </p:nvSpPr>
          <p:spPr bwMode="auto">
            <a:xfrm>
              <a:off x="5257800" y="4887914"/>
              <a:ext cx="609600" cy="591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&gt;</a:t>
              </a:r>
            </a:p>
          </p:txBody>
        </p:sp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90513" y="969963"/>
            <a:ext cx="4530725" cy="474662"/>
            <a:chOff x="273410" y="779669"/>
            <a:chExt cx="4528896" cy="474457"/>
          </a:xfrm>
        </p:grpSpPr>
        <p:sp>
          <p:nvSpPr>
            <p:cNvPr id="6161" name="Text Box 6"/>
            <p:cNvSpPr txBox="1">
              <a:spLocks noChangeArrowheads="1"/>
            </p:cNvSpPr>
            <p:nvPr/>
          </p:nvSpPr>
          <p:spPr bwMode="auto">
            <a:xfrm>
              <a:off x="322264" y="792163"/>
              <a:ext cx="4480042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            So sánh hai phân số </a:t>
              </a:r>
              <a:r>
                <a:rPr kumimoji="0" lang="vi-V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    </a:t>
              </a:r>
              <a:r>
                <a: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và  </a:t>
              </a:r>
            </a:p>
          </p:txBody>
        </p:sp>
        <p:sp>
          <p:nvSpPr>
            <p:cNvPr id="6162" name="Text Box 19"/>
            <p:cNvSpPr txBox="1">
              <a:spLocks noChangeArrowheads="1"/>
            </p:cNvSpPr>
            <p:nvPr/>
          </p:nvSpPr>
          <p:spPr bwMode="auto">
            <a:xfrm>
              <a:off x="273410" y="779669"/>
              <a:ext cx="1371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Ví dụ3:</a:t>
              </a:r>
            </a:p>
          </p:txBody>
        </p:sp>
      </p:grpSp>
      <p:sp>
        <p:nvSpPr>
          <p:cNvPr id="79" name="Title 16"/>
          <p:cNvSpPr>
            <a:spLocks noGrp="1"/>
          </p:cNvSpPr>
          <p:nvPr>
            <p:ph type="title"/>
          </p:nvPr>
        </p:nvSpPr>
        <p:spPr>
          <a:xfrm>
            <a:off x="215900" y="484188"/>
            <a:ext cx="8937625" cy="4921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32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32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32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662881" y="1222097"/>
            <a:ext cx="4654991" cy="3995360"/>
            <a:chOff x="3925521" y="1999088"/>
            <a:chExt cx="5192352" cy="4466248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10" name="Vertical Scroll 9"/>
            <p:cNvSpPr/>
            <p:nvPr/>
          </p:nvSpPr>
          <p:spPr>
            <a:xfrm>
              <a:off x="3925521" y="1999088"/>
              <a:ext cx="5192352" cy="4466248"/>
            </a:xfrm>
            <a:prstGeom prst="verticalScroll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0" name="Text Box 7"/>
            <p:cNvSpPr txBox="1">
              <a:spLocks noChangeArrowheads="1"/>
            </p:cNvSpPr>
            <p:nvPr/>
          </p:nvSpPr>
          <p:spPr bwMode="auto">
            <a:xfrm>
              <a:off x="4503425" y="2638690"/>
              <a:ext cx="4044089" cy="3612533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    </a:t>
              </a:r>
              <a:r>
                <a:rPr kumimoji="0" lang="en-US" altLang="en-US" sz="2400" b="0" i="0" u="sng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Quy</a:t>
              </a:r>
              <a:r>
                <a:rPr kumimoji="0" lang="en-US" altLang="en-US" sz="2400" b="0" i="0" u="sng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sng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ắc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: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Muốn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so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sánh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hai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phân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số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không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ùng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mẫu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, ta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viết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húng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dưới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dạng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hai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phân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số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ó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ùng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một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mẫu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dương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rồi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so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sánh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ác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ử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với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nhau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: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Phân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số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nào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ó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ử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lớn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hơn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400" b="0" i="0" u="none" strike="noStrike" kern="1200" cap="none" spc="0" normalizeH="0" baseline="0" noProof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hì</a:t>
              </a:r>
              <a:r>
                <a: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phân số đó </a:t>
              </a:r>
              <a:r>
                <a:rPr kumimoji="0" lang="en-US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lớn </a:t>
              </a:r>
              <a:r>
                <a:rPr kumimoji="0" lang="en-US" altLang="en-US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hơn</a:t>
              </a:r>
              <a:r>
                <a:rPr kumimoji="0" lang="en-US" alt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.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382713" y="2116138"/>
          <a:ext cx="46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Equation" r:id="rId11" imgW="469900" imgH="825500" progId="Equation.DSMT4">
                  <p:embed/>
                </p:oleObj>
              </mc:Choice>
              <mc:Fallback>
                <p:oleObj name="Equation" r:id="rId11" imgW="469900" imgH="8255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2116138"/>
                        <a:ext cx="469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43013" y="3165475"/>
          <a:ext cx="60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Equation" r:id="rId13" imgW="609600" imgH="838200" progId="Equation.DSMT4">
                  <p:embed/>
                </p:oleObj>
              </mc:Choice>
              <mc:Fallback>
                <p:oleObj name="Equation" r:id="rId13" imgW="609600" imgH="838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165475"/>
                        <a:ext cx="60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4988" y="3122613"/>
          <a:ext cx="240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Equation" r:id="rId15" imgW="2400300" imgH="914400" progId="Equation.DSMT4">
                  <p:embed/>
                </p:oleObj>
              </mc:Choice>
              <mc:Fallback>
                <p:oleObj name="Equation" r:id="rId15" imgW="2400300" imgH="914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3122613"/>
                        <a:ext cx="2400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5"/>
          <p:cNvGraphicFramePr>
            <a:graphicFrameLocks noChangeAspect="1"/>
          </p:cNvGraphicFramePr>
          <p:nvPr/>
        </p:nvGraphicFramePr>
        <p:xfrm>
          <a:off x="3808413" y="804863"/>
          <a:ext cx="5032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name="Equation" r:id="rId17" imgW="228501" imgH="393529" progId="Equation.DSMT4">
                  <p:embed/>
                </p:oleObj>
              </mc:Choice>
              <mc:Fallback>
                <p:oleObj name="Equation" r:id="rId17" imgW="228501" imgH="393529" progId="Equation.DSMT4">
                  <p:embed/>
                  <p:pic>
                    <p:nvPicPr>
                      <p:cNvPr id="4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804863"/>
                        <a:ext cx="50323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62488" y="735013"/>
          <a:ext cx="6429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Equation" r:id="rId19" imgW="291973" imgH="393529" progId="Equation.DSMT4">
                  <p:embed/>
                </p:oleObj>
              </mc:Choice>
              <mc:Fallback>
                <p:oleObj name="Equation" r:id="rId19" imgW="291973" imgH="393529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735013"/>
                        <a:ext cx="64293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25638" y="2116138"/>
          <a:ext cx="2197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21" imgW="2197100" imgH="914400" progId="Equation.DSMT4">
                  <p:embed/>
                </p:oleObj>
              </mc:Choice>
              <mc:Fallback>
                <p:oleObj name="Equation" r:id="rId21" imgW="2197100" imgH="914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2116138"/>
                        <a:ext cx="2197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2220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4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7" grpId="0"/>
      <p:bldP spid="64682" grpId="0"/>
      <p:bldP spid="12303" grpId="0"/>
      <p:bldP spid="1230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82" name="Rectangle 170"/>
          <p:cNvSpPr>
            <a:spLocks noChangeArrowheads="1"/>
          </p:cNvSpPr>
          <p:nvPr/>
        </p:nvSpPr>
        <p:spPr bwMode="auto">
          <a:xfrm>
            <a:off x="3411538" y="2236788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sng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ải</a:t>
            </a:r>
          </a:p>
        </p:txBody>
      </p:sp>
      <p:sp>
        <p:nvSpPr>
          <p:cNvPr id="12303" name="Text Box 19"/>
          <p:cNvSpPr txBox="1">
            <a:spLocks noChangeArrowheads="1"/>
          </p:cNvSpPr>
          <p:nvPr/>
        </p:nvSpPr>
        <p:spPr bwMode="auto">
          <a:xfrm>
            <a:off x="541338" y="4357688"/>
            <a:ext cx="2625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ì</a:t>
            </a: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21</a:t>
            </a:r>
            <a:r>
              <a:rPr kumimoji="0" lang="vi-V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&lt; 22</a:t>
            </a:r>
          </a:p>
        </p:txBody>
      </p:sp>
      <p:sp>
        <p:nvSpPr>
          <p:cNvPr id="14340" name="Title 16"/>
          <p:cNvSpPr>
            <a:spLocks noGrp="1"/>
          </p:cNvSpPr>
          <p:nvPr>
            <p:ph type="title"/>
          </p:nvPr>
        </p:nvSpPr>
        <p:spPr>
          <a:xfrm>
            <a:off x="406400" y="469900"/>
            <a:ext cx="8937625" cy="4921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32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3</a:t>
            </a:r>
            <a:endParaRPr lang="en-US" altLang="en-US" sz="32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79375" y="2700338"/>
            <a:ext cx="1887538" cy="528637"/>
            <a:chOff x="78715" y="2700701"/>
            <a:chExt cx="1888818" cy="528516"/>
          </a:xfrm>
        </p:grpSpPr>
        <p:sp>
          <p:nvSpPr>
            <p:cNvPr id="7199" name="Text Box 19"/>
            <p:cNvSpPr txBox="1">
              <a:spLocks noChangeArrowheads="1"/>
            </p:cNvSpPr>
            <p:nvPr/>
          </p:nvSpPr>
          <p:spPr bwMode="auto">
            <a:xfrm>
              <a:off x="429245" y="2705997"/>
              <a:ext cx="15382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a có:</a:t>
              </a:r>
              <a:endPara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200" name="Text Box 19"/>
            <p:cNvSpPr txBox="1">
              <a:spLocks noChangeArrowheads="1"/>
            </p:cNvSpPr>
            <p:nvPr/>
          </p:nvSpPr>
          <p:spPr bwMode="auto">
            <a:xfrm>
              <a:off x="78715" y="2700701"/>
              <a:ext cx="6075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a)</a:t>
              </a:r>
              <a:endPara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1617663" y="2608263"/>
          <a:ext cx="11207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608263"/>
                        <a:ext cx="112077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1608138" y="3441700"/>
          <a:ext cx="11191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5" imgW="533169" imgH="393529" progId="Equation.DSMT4">
                  <p:embed/>
                </p:oleObj>
              </mc:Choice>
              <mc:Fallback>
                <p:oleObj name="Equation" r:id="rId5" imgW="533169" imgH="393529" progId="Equation.DSMT4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3441700"/>
                        <a:ext cx="111918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463550" y="5849938"/>
            <a:ext cx="1989138" cy="827087"/>
            <a:chOff x="275035" y="4790964"/>
            <a:chExt cx="1988780" cy="827088"/>
          </a:xfrm>
        </p:grpSpPr>
        <p:sp>
          <p:nvSpPr>
            <p:cNvPr id="7197" name="Text Box 19"/>
            <p:cNvSpPr txBox="1">
              <a:spLocks noChangeArrowheads="1"/>
            </p:cNvSpPr>
            <p:nvPr/>
          </p:nvSpPr>
          <p:spPr bwMode="auto">
            <a:xfrm>
              <a:off x="275035" y="4901333"/>
              <a:ext cx="9095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Vậy</a:t>
              </a:r>
            </a:p>
          </p:txBody>
        </p:sp>
        <p:graphicFrame>
          <p:nvGraphicFramePr>
            <p:cNvPr id="7198" name="Object 80"/>
            <p:cNvGraphicFramePr>
              <a:graphicFrameLocks noChangeAspect="1"/>
            </p:cNvGraphicFramePr>
            <p:nvPr/>
          </p:nvGraphicFramePr>
          <p:xfrm>
            <a:off x="1195619" y="4790964"/>
            <a:ext cx="1068196" cy="827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7" name="Equation" r:id="rId7" imgW="507780" imgH="393529" progId="Equation.DSMT4">
                    <p:embed/>
                  </p:oleObj>
                </mc:Choice>
                <mc:Fallback>
                  <p:oleObj name="Equation" r:id="rId7" imgW="507780" imgH="393529" progId="Equation.DSMT4">
                    <p:embed/>
                    <p:pic>
                      <p:nvPicPr>
                        <p:cNvPr id="7198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619" y="4790964"/>
                          <a:ext cx="1068196" cy="827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7" name="Group 11"/>
          <p:cNvGrpSpPr>
            <a:grpSpLocks/>
          </p:cNvGrpSpPr>
          <p:nvPr/>
        </p:nvGrpSpPr>
        <p:grpSpPr bwMode="auto">
          <a:xfrm>
            <a:off x="403225" y="839788"/>
            <a:ext cx="7418388" cy="1241425"/>
            <a:chOff x="749083" y="682372"/>
            <a:chExt cx="7419236" cy="1241750"/>
          </a:xfrm>
        </p:grpSpPr>
        <p:sp>
          <p:nvSpPr>
            <p:cNvPr id="7194" name="Text Box 9"/>
            <p:cNvSpPr txBox="1">
              <a:spLocks noChangeArrowheads="1"/>
            </p:cNvSpPr>
            <p:nvPr/>
          </p:nvSpPr>
          <p:spPr bwMode="auto">
            <a:xfrm>
              <a:off x="749083" y="682372"/>
              <a:ext cx="7419236" cy="523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So sánh các phân số sau</a:t>
              </a:r>
            </a:p>
          </p:txBody>
        </p:sp>
        <p:sp>
          <p:nvSpPr>
            <p:cNvPr id="7195" name="Text Box 16"/>
            <p:cNvSpPr txBox="1">
              <a:spLocks noChangeArrowheads="1"/>
            </p:cNvSpPr>
            <p:nvPr/>
          </p:nvSpPr>
          <p:spPr bwMode="auto">
            <a:xfrm>
              <a:off x="1274752" y="1392145"/>
              <a:ext cx="2285863" cy="523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a)         và</a:t>
              </a:r>
            </a:p>
          </p:txBody>
        </p:sp>
        <p:sp>
          <p:nvSpPr>
            <p:cNvPr id="7196" name="Text Box 17"/>
            <p:cNvSpPr txBox="1">
              <a:spLocks noChangeArrowheads="1"/>
            </p:cNvSpPr>
            <p:nvPr/>
          </p:nvSpPr>
          <p:spPr bwMode="auto">
            <a:xfrm>
              <a:off x="5582274" y="1400247"/>
              <a:ext cx="25146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b)         và</a:t>
              </a:r>
            </a:p>
          </p:txBody>
        </p:sp>
      </p:grpSp>
      <p:sp>
        <p:nvSpPr>
          <p:cNvPr id="95" name="Rectangle 170"/>
          <p:cNvSpPr>
            <a:spLocks noChangeArrowheads="1"/>
          </p:cNvSpPr>
          <p:nvPr/>
        </p:nvSpPr>
        <p:spPr bwMode="auto">
          <a:xfrm>
            <a:off x="4710113" y="5864225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ậy</a:t>
            </a:r>
            <a:endParaRPr kumimoji="0" lang="en-US" alt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7" name="Text Box 19"/>
          <p:cNvSpPr txBox="1">
            <a:spLocks noChangeArrowheads="1"/>
          </p:cNvSpPr>
          <p:nvPr/>
        </p:nvSpPr>
        <p:spPr bwMode="auto">
          <a:xfrm>
            <a:off x="5192713" y="4357688"/>
            <a:ext cx="1897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ì</a:t>
            </a: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–</a:t>
            </a:r>
            <a:r>
              <a:rPr kumimoji="0" lang="vi-V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  <a:r>
              <a:rPr kumimoji="0" lang="vi-V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&gt; -</a:t>
            </a:r>
            <a:r>
              <a:rPr kumimoji="0" lang="vi-V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5</a:t>
            </a:r>
            <a:endParaRPr kumimoji="0" lang="en-US" altLang="en-US" sz="2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8" name="Text Box 19"/>
          <p:cNvSpPr txBox="1">
            <a:spLocks noChangeArrowheads="1"/>
          </p:cNvSpPr>
          <p:nvPr/>
        </p:nvSpPr>
        <p:spPr bwMode="auto">
          <a:xfrm>
            <a:off x="4979988" y="2636838"/>
            <a:ext cx="15382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a có:</a:t>
            </a:r>
            <a:endParaRPr kumimoji="0" lang="en-US" altLang="en-US" sz="2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9" name="Text Box 19"/>
          <p:cNvSpPr txBox="1">
            <a:spLocks noChangeArrowheads="1"/>
          </p:cNvSpPr>
          <p:nvPr/>
        </p:nvSpPr>
        <p:spPr bwMode="auto">
          <a:xfrm>
            <a:off x="4581525" y="2643188"/>
            <a:ext cx="608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)</a:t>
            </a:r>
            <a:endParaRPr kumimoji="0" lang="en-US" altLang="en-US" sz="2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6257925" y="2566988"/>
          <a:ext cx="11477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Equation" r:id="rId9" imgW="545863" imgH="393529" progId="Equation.DSMT4">
                  <p:embed/>
                </p:oleObj>
              </mc:Choice>
              <mc:Fallback>
                <p:oleObj name="Equation" r:id="rId9" imgW="545863" imgH="393529" progId="Equation.DSMT4">
                  <p:embed/>
                  <p:pic>
                    <p:nvPicPr>
                      <p:cNvPr id="10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2566988"/>
                        <a:ext cx="11477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/>
        </p:nvGraphicFramePr>
        <p:xfrm>
          <a:off x="6496050" y="3394075"/>
          <a:ext cx="48101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Equation" r:id="rId11" imgW="228501" imgH="393529" progId="Equation.DSMT4">
                  <p:embed/>
                </p:oleObj>
              </mc:Choice>
              <mc:Fallback>
                <p:oleObj name="Equation" r:id="rId11" imgW="228501" imgH="393529" progId="Equation.DSMT4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394075"/>
                        <a:ext cx="48101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5148263" y="4833938"/>
            <a:ext cx="1903412" cy="827087"/>
            <a:chOff x="5148273" y="4833938"/>
            <a:chExt cx="1903403" cy="827087"/>
          </a:xfrm>
        </p:grpSpPr>
        <p:sp>
          <p:nvSpPr>
            <p:cNvPr id="7192" name="Text Box 19"/>
            <p:cNvSpPr txBox="1">
              <a:spLocks noChangeArrowheads="1"/>
            </p:cNvSpPr>
            <p:nvPr/>
          </p:nvSpPr>
          <p:spPr bwMode="auto">
            <a:xfrm>
              <a:off x="5148273" y="4949403"/>
              <a:ext cx="9095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nên</a:t>
              </a:r>
            </a:p>
          </p:txBody>
        </p:sp>
        <p:graphicFrame>
          <p:nvGraphicFramePr>
            <p:cNvPr id="7193" name="Object 101"/>
            <p:cNvGraphicFramePr>
              <a:graphicFrameLocks noChangeAspect="1"/>
            </p:cNvGraphicFramePr>
            <p:nvPr/>
          </p:nvGraphicFramePr>
          <p:xfrm>
            <a:off x="5873757" y="4833938"/>
            <a:ext cx="1177919" cy="827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50" name="Equation" r:id="rId13" imgW="558558" imgH="393529" progId="Equation.DSMT4">
                    <p:embed/>
                  </p:oleObj>
                </mc:Choice>
                <mc:Fallback>
                  <p:oleObj name="Equation" r:id="rId13" imgW="558558" imgH="393529" progId="Equation.DSMT4">
                    <p:embed/>
                    <p:pic>
                      <p:nvPicPr>
                        <p:cNvPr id="7193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3757" y="4833938"/>
                          <a:ext cx="1177919" cy="827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Straight Connector 2"/>
          <p:cNvCxnSpPr/>
          <p:nvPr/>
        </p:nvCxnSpPr>
        <p:spPr>
          <a:xfrm>
            <a:off x="4352925" y="2859088"/>
            <a:ext cx="0" cy="3641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492250" y="1312863"/>
          <a:ext cx="4460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15" imgW="203112" imgH="393529" progId="Equation.DSMT4">
                  <p:embed/>
                </p:oleObj>
              </mc:Choice>
              <mc:Fallback>
                <p:oleObj name="Equation" r:id="rId15" imgW="203112" imgH="393529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1312863"/>
                        <a:ext cx="44608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98738" y="1331913"/>
          <a:ext cx="4476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Equation" r:id="rId17" imgW="203112" imgH="393529" progId="Equation.DSMT4">
                  <p:embed/>
                </p:oleObj>
              </mc:Choice>
              <mc:Fallback>
                <p:oleObj name="Equation" r:id="rId17" imgW="203112" imgH="393529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1331913"/>
                        <a:ext cx="4476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819775" y="1404938"/>
          <a:ext cx="4746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19" imgW="215713" imgH="393359" progId="Equation.DSMT4">
                  <p:embed/>
                </p:oleObj>
              </mc:Choice>
              <mc:Fallback>
                <p:oleObj name="Equation" r:id="rId19" imgW="215713" imgH="393359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1404938"/>
                        <a:ext cx="4746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37363" y="1392238"/>
          <a:ext cx="50323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21" imgW="228501" imgH="393529" progId="Equation.DSMT4">
                  <p:embed/>
                </p:oleObj>
              </mc:Choice>
              <mc:Fallback>
                <p:oleObj name="Equation" r:id="rId21" imgW="228501" imgH="393529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1392238"/>
                        <a:ext cx="50323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101"/>
          <p:cNvGraphicFramePr>
            <a:graphicFrameLocks noChangeAspect="1"/>
          </p:cNvGraphicFramePr>
          <p:nvPr/>
        </p:nvGraphicFramePr>
        <p:xfrm>
          <a:off x="5897563" y="5722938"/>
          <a:ext cx="115093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23" imgW="545863" imgH="393529" progId="Equation.DSMT4">
                  <p:embed/>
                </p:oleObj>
              </mc:Choice>
              <mc:Fallback>
                <p:oleObj name="Equation" r:id="rId23" imgW="545863" imgH="393529" progId="Equation.DSMT4">
                  <p:embed/>
                  <p:pic>
                    <p:nvPicPr>
                      <p:cNvPr id="6166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5722938"/>
                        <a:ext cx="1150937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 Box 19"/>
          <p:cNvSpPr txBox="1">
            <a:spLocks noChangeArrowheads="1"/>
          </p:cNvSpPr>
          <p:nvPr/>
        </p:nvSpPr>
        <p:spPr bwMode="auto">
          <a:xfrm>
            <a:off x="492125" y="5070475"/>
            <a:ext cx="26749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ên     </a:t>
            </a:r>
          </a:p>
        </p:txBody>
      </p:sp>
    </p:spTree>
    <p:extLst>
      <p:ext uri="{BB962C8B-B14F-4D97-AF65-F5344CB8AC3E}">
        <p14:creationId xmlns:p14="http://schemas.microsoft.com/office/powerpoint/2010/main" val="403838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82" grpId="0"/>
      <p:bldP spid="12303" grpId="0"/>
      <p:bldP spid="95" grpId="0"/>
      <p:bldP spid="97" grpId="0"/>
      <p:bldP spid="98" grpId="0"/>
      <p:bldP spid="9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60</TotalTime>
  <Words>661</Words>
  <Application>Microsoft Office PowerPoint</Application>
  <PresentationFormat>On-screen Show (4:3)</PresentationFormat>
  <Paragraphs>9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Calibri</vt:lpstr>
      <vt:lpstr>Calibri Light</vt:lpstr>
      <vt:lpstr>Symbol</vt:lpstr>
      <vt:lpstr>Times New Roman</vt:lpstr>
      <vt:lpstr>Verdana</vt:lpstr>
      <vt:lpstr>Office Theme</vt:lpstr>
      <vt:lpstr>1_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* So sánh hai phân số không cùng mẫu </vt:lpstr>
      <vt:lpstr>Luyện tập 3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ThiHanh</dc:creator>
  <cp:lastModifiedBy>Administrator</cp:lastModifiedBy>
  <cp:revision>159</cp:revision>
  <dcterms:created xsi:type="dcterms:W3CDTF">2020-04-12T13:17:25Z</dcterms:created>
  <dcterms:modified xsi:type="dcterms:W3CDTF">2022-01-26T03:01:20Z</dcterms:modified>
</cp:coreProperties>
</file>